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2836" w:rsidRPr="003C2836" w:rsidRDefault="003C2836" w:rsidP="001E30B7">
      <w:pPr>
        <w:jc w:val="center"/>
        <w:rPr>
          <w:b/>
          <w:bCs/>
          <w:sz w:val="28"/>
          <w:szCs w:val="28"/>
          <w:lang w:val="uk-UA"/>
        </w:rPr>
      </w:pPr>
      <w:r w:rsidRPr="003C2836">
        <w:rPr>
          <w:b/>
          <w:sz w:val="28"/>
          <w:szCs w:val="28"/>
          <w:lang w:val="uk-UA"/>
        </w:rPr>
        <w:t>НАДЗВИЧАЙНА ПОВЕДІНКА ЗВИЧАЙНОГО СВІТЛА</w:t>
      </w:r>
    </w:p>
    <w:p w:rsidR="003C2836" w:rsidRDefault="003C2836" w:rsidP="001E30B7">
      <w:pPr>
        <w:jc w:val="center"/>
        <w:rPr>
          <w:b/>
          <w:bCs/>
          <w:sz w:val="28"/>
          <w:szCs w:val="28"/>
          <w:lang w:val="uk-UA"/>
        </w:rPr>
      </w:pPr>
    </w:p>
    <w:p w:rsidR="00BF2E6B" w:rsidRDefault="00BF2E6B" w:rsidP="00BF2E6B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Всеукраїнськ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крит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нтерактивний</w:t>
      </w:r>
      <w:proofErr w:type="spellEnd"/>
      <w:r>
        <w:rPr>
          <w:sz w:val="28"/>
          <w:szCs w:val="28"/>
        </w:rPr>
        <w:t xml:space="preserve"> конкурс </w:t>
      </w:r>
    </w:p>
    <w:p w:rsidR="00BF2E6B" w:rsidRDefault="00BF2E6B" w:rsidP="00BF2E6B">
      <w:pPr>
        <w:jc w:val="center"/>
        <w:rPr>
          <w:sz w:val="28"/>
          <w:szCs w:val="28"/>
        </w:rPr>
      </w:pPr>
      <w:r>
        <w:rPr>
          <w:sz w:val="28"/>
          <w:szCs w:val="28"/>
        </w:rPr>
        <w:t>"МАН-</w:t>
      </w:r>
      <w:proofErr w:type="spellStart"/>
      <w:r>
        <w:rPr>
          <w:sz w:val="28"/>
          <w:szCs w:val="28"/>
        </w:rPr>
        <w:t>Юніор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Досл</w:t>
      </w:r>
      <w:proofErr w:type="gramEnd"/>
      <w:r>
        <w:rPr>
          <w:sz w:val="28"/>
          <w:szCs w:val="28"/>
        </w:rPr>
        <w:t>ідник</w:t>
      </w:r>
      <w:proofErr w:type="spellEnd"/>
      <w:r>
        <w:rPr>
          <w:sz w:val="28"/>
          <w:szCs w:val="28"/>
        </w:rPr>
        <w:t>"</w:t>
      </w:r>
    </w:p>
    <w:p w:rsidR="00BF2E6B" w:rsidRPr="00EC6200" w:rsidRDefault="00BF2E6B" w:rsidP="00BF2E6B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Номінація</w:t>
      </w:r>
      <w:proofErr w:type="spellEnd"/>
      <w:r>
        <w:rPr>
          <w:sz w:val="28"/>
          <w:szCs w:val="28"/>
        </w:rPr>
        <w:t xml:space="preserve"> "</w:t>
      </w:r>
      <w:proofErr w:type="spellStart"/>
      <w:proofErr w:type="gramStart"/>
      <w:r>
        <w:rPr>
          <w:sz w:val="28"/>
          <w:szCs w:val="28"/>
        </w:rPr>
        <w:t>Техн</w:t>
      </w:r>
      <w:proofErr w:type="gramEnd"/>
      <w:r>
        <w:rPr>
          <w:sz w:val="28"/>
          <w:szCs w:val="28"/>
        </w:rPr>
        <w:t>ік-Юніор</w:t>
      </w:r>
      <w:proofErr w:type="spellEnd"/>
      <w:r>
        <w:rPr>
          <w:sz w:val="28"/>
          <w:szCs w:val="28"/>
        </w:rPr>
        <w:t>"</w:t>
      </w:r>
    </w:p>
    <w:p w:rsidR="00BF2E6B" w:rsidRPr="00761D84" w:rsidRDefault="00BF2E6B" w:rsidP="001E30B7">
      <w:pPr>
        <w:jc w:val="center"/>
        <w:rPr>
          <w:b/>
          <w:bCs/>
          <w:sz w:val="28"/>
          <w:szCs w:val="28"/>
          <w:lang w:val="uk-UA"/>
        </w:rPr>
      </w:pPr>
    </w:p>
    <w:p w:rsidR="004F1E89" w:rsidRPr="004F1E89" w:rsidRDefault="003C2836" w:rsidP="001E30B7">
      <w:pPr>
        <w:jc w:val="both"/>
        <w:rPr>
          <w:color w:val="000000"/>
          <w:sz w:val="28"/>
          <w:szCs w:val="28"/>
          <w:lang w:val="uk-UA"/>
        </w:rPr>
      </w:pPr>
      <w:r w:rsidRPr="001E30B7">
        <w:rPr>
          <w:b/>
          <w:bCs/>
          <w:sz w:val="28"/>
          <w:szCs w:val="28"/>
          <w:lang w:val="uk-UA"/>
        </w:rPr>
        <w:t>Виконала</w:t>
      </w:r>
      <w:r w:rsidRPr="00660B32">
        <w:rPr>
          <w:bCs/>
          <w:sz w:val="28"/>
          <w:szCs w:val="28"/>
          <w:lang w:val="uk-UA"/>
        </w:rPr>
        <w:t xml:space="preserve">: </w:t>
      </w:r>
      <w:proofErr w:type="spellStart"/>
      <w:r w:rsidR="004F1E89" w:rsidRPr="004F1E89">
        <w:rPr>
          <w:color w:val="000000"/>
          <w:sz w:val="28"/>
          <w:szCs w:val="28"/>
          <w:lang w:val="uk-UA"/>
        </w:rPr>
        <w:t>Шепута</w:t>
      </w:r>
      <w:proofErr w:type="spellEnd"/>
      <w:r w:rsidR="004F1E89" w:rsidRPr="004F1E89">
        <w:rPr>
          <w:color w:val="000000"/>
          <w:sz w:val="28"/>
          <w:szCs w:val="28"/>
          <w:lang w:val="uk-UA"/>
        </w:rPr>
        <w:t xml:space="preserve"> Єлизавета Володимирівна – учень-член комунального закладу “</w:t>
      </w:r>
      <w:proofErr w:type="spellStart"/>
      <w:r w:rsidR="004F1E89" w:rsidRPr="004F1E89">
        <w:rPr>
          <w:color w:val="000000"/>
          <w:sz w:val="28"/>
          <w:szCs w:val="28"/>
        </w:rPr>
        <w:t>Луганська</w:t>
      </w:r>
      <w:proofErr w:type="spellEnd"/>
      <w:r w:rsidR="004F1E89" w:rsidRPr="004F1E89">
        <w:rPr>
          <w:color w:val="000000"/>
          <w:sz w:val="28"/>
          <w:szCs w:val="28"/>
          <w:lang w:val="uk-UA"/>
        </w:rPr>
        <w:t xml:space="preserve"> обласна мала академія наук учнівської молоді” (ІІ рік навчання), учениця 11 класу ЗШ І-ІІІ ступеню №4 м. Рубіжне</w:t>
      </w:r>
    </w:p>
    <w:p w:rsidR="003C2836" w:rsidRPr="00660B32" w:rsidRDefault="003C2836" w:rsidP="001E30B7">
      <w:pPr>
        <w:jc w:val="center"/>
        <w:rPr>
          <w:sz w:val="28"/>
          <w:szCs w:val="28"/>
          <w:lang w:val="uk-UA"/>
        </w:rPr>
      </w:pPr>
    </w:p>
    <w:p w:rsidR="004F1E89" w:rsidRPr="004F1E89" w:rsidRDefault="003C2836" w:rsidP="001E30B7">
      <w:pPr>
        <w:jc w:val="both"/>
        <w:rPr>
          <w:bCs/>
          <w:sz w:val="28"/>
          <w:szCs w:val="28"/>
        </w:rPr>
      </w:pPr>
      <w:r w:rsidRPr="001E30B7">
        <w:rPr>
          <w:b/>
          <w:bCs/>
          <w:sz w:val="28"/>
          <w:szCs w:val="28"/>
          <w:lang w:val="uk-UA"/>
        </w:rPr>
        <w:t>Науковий керівник</w:t>
      </w:r>
      <w:r w:rsidRPr="00660B32">
        <w:rPr>
          <w:bCs/>
          <w:sz w:val="28"/>
          <w:szCs w:val="28"/>
          <w:lang w:val="uk-UA"/>
        </w:rPr>
        <w:t xml:space="preserve">: </w:t>
      </w:r>
      <w:proofErr w:type="spellStart"/>
      <w:r w:rsidR="004F1E89" w:rsidRPr="004F1E89">
        <w:rPr>
          <w:bCs/>
          <w:sz w:val="28"/>
          <w:szCs w:val="28"/>
          <w:lang w:val="uk-UA"/>
        </w:rPr>
        <w:t>Гончаров</w:t>
      </w:r>
      <w:proofErr w:type="spellEnd"/>
      <w:r w:rsidR="004F1E89" w:rsidRPr="004F1E89">
        <w:rPr>
          <w:bCs/>
          <w:sz w:val="28"/>
          <w:szCs w:val="28"/>
          <w:lang w:val="uk-UA"/>
        </w:rPr>
        <w:t xml:space="preserve"> Віталій Вікторович - керівник секції “Науково-технічна творчість та винахідництво” КЗ “ЛОМАНУМ”, доц. каф. ЗФТМ  ІХТ СНУ ім. В. Даля (м. Рубіжне)</w:t>
      </w:r>
    </w:p>
    <w:p w:rsidR="003C2836" w:rsidRPr="00660B32" w:rsidRDefault="003C2836" w:rsidP="001E30B7">
      <w:pPr>
        <w:jc w:val="center"/>
        <w:rPr>
          <w:sz w:val="28"/>
          <w:szCs w:val="28"/>
        </w:rPr>
      </w:pPr>
    </w:p>
    <w:p w:rsidR="003C2836" w:rsidRPr="00761D84" w:rsidRDefault="003C2836" w:rsidP="001E30B7">
      <w:pPr>
        <w:jc w:val="center"/>
        <w:rPr>
          <w:sz w:val="28"/>
          <w:szCs w:val="28"/>
          <w:lang w:val="uk-UA"/>
        </w:rPr>
      </w:pPr>
    </w:p>
    <w:p w:rsidR="003C2836" w:rsidRPr="00761D84" w:rsidRDefault="003C2836" w:rsidP="001E30B7">
      <w:pPr>
        <w:jc w:val="both"/>
        <w:rPr>
          <w:b/>
          <w:sz w:val="28"/>
          <w:szCs w:val="28"/>
          <w:lang w:val="uk-UA"/>
        </w:rPr>
      </w:pPr>
      <w:r w:rsidRPr="00761D84">
        <w:rPr>
          <w:b/>
          <w:sz w:val="28"/>
          <w:szCs w:val="28"/>
        </w:rPr>
        <w:t xml:space="preserve">Мета </w:t>
      </w:r>
      <w:r w:rsidRPr="00761D84">
        <w:rPr>
          <w:b/>
          <w:sz w:val="28"/>
          <w:szCs w:val="28"/>
          <w:lang w:val="uk-UA"/>
        </w:rPr>
        <w:t>проекту:</w:t>
      </w:r>
    </w:p>
    <w:p w:rsidR="008C2DEB" w:rsidRPr="008C2DEB" w:rsidRDefault="008C2DEB" w:rsidP="001E30B7">
      <w:pPr>
        <w:ind w:firstLine="426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>- продемонструвати властивості світлового променя (заломлення та відбиття) у воді;</w:t>
      </w:r>
    </w:p>
    <w:p w:rsidR="008C2DEB" w:rsidRPr="008C2DEB" w:rsidRDefault="008C2DEB" w:rsidP="001E30B7">
      <w:pPr>
        <w:ind w:firstLine="426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 xml:space="preserve">- ознайомити учнів з оптичними явищами і показати, що навіть зі звичайним світлом можна виконувати цікаві досліди; </w:t>
      </w:r>
    </w:p>
    <w:p w:rsidR="003C2836" w:rsidRPr="00761D84" w:rsidRDefault="008C2DEB" w:rsidP="001E30B7">
      <w:pPr>
        <w:ind w:firstLine="426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>- залучити молодь до вивчення фізики.</w:t>
      </w:r>
    </w:p>
    <w:p w:rsidR="003C2836" w:rsidRPr="00761D84" w:rsidRDefault="003C2836" w:rsidP="001E30B7">
      <w:pPr>
        <w:jc w:val="both"/>
        <w:rPr>
          <w:b/>
          <w:sz w:val="28"/>
          <w:szCs w:val="28"/>
          <w:lang w:val="uk-UA"/>
        </w:rPr>
      </w:pPr>
      <w:r w:rsidRPr="00761D84">
        <w:rPr>
          <w:b/>
          <w:sz w:val="28"/>
          <w:szCs w:val="28"/>
          <w:lang w:val="uk-UA"/>
        </w:rPr>
        <w:t>Завдання проекту:</w:t>
      </w:r>
    </w:p>
    <w:p w:rsidR="003C2836" w:rsidRDefault="008C2DEB" w:rsidP="001E30B7">
      <w:pPr>
        <w:ind w:firstLine="426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>цікаво продемонструвати заломлення та відбиття променя у воді</w:t>
      </w:r>
      <w:r w:rsidR="003C2836" w:rsidRPr="00761D84">
        <w:rPr>
          <w:sz w:val="28"/>
          <w:szCs w:val="28"/>
          <w:lang w:val="uk-UA"/>
        </w:rPr>
        <w:t>.</w:t>
      </w:r>
    </w:p>
    <w:p w:rsidR="008C2DEB" w:rsidRDefault="008C2DEB" w:rsidP="001E30B7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едмет дослідження: </w:t>
      </w:r>
    </w:p>
    <w:p w:rsidR="008C2DEB" w:rsidRDefault="008C2DEB" w:rsidP="001E30B7">
      <w:pPr>
        <w:ind w:firstLine="426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ромінь світла.</w:t>
      </w:r>
    </w:p>
    <w:p w:rsidR="008C2DEB" w:rsidRPr="008C2DEB" w:rsidRDefault="008C2DEB" w:rsidP="001E30B7">
      <w:pPr>
        <w:jc w:val="both"/>
        <w:rPr>
          <w:b/>
          <w:sz w:val="28"/>
          <w:szCs w:val="28"/>
          <w:lang w:val="uk-UA"/>
        </w:rPr>
      </w:pPr>
      <w:r w:rsidRPr="008C2DEB">
        <w:rPr>
          <w:b/>
          <w:sz w:val="28"/>
          <w:szCs w:val="28"/>
          <w:lang w:val="uk-UA"/>
        </w:rPr>
        <w:t>Обладнання:</w:t>
      </w:r>
    </w:p>
    <w:p w:rsidR="00A53815" w:rsidRPr="008C2DEB" w:rsidRDefault="00A304B0" w:rsidP="001E30B7">
      <w:pPr>
        <w:numPr>
          <w:ilvl w:val="0"/>
          <w:numId w:val="8"/>
        </w:numPr>
        <w:tabs>
          <w:tab w:val="clear" w:pos="720"/>
          <w:tab w:val="num" w:pos="-3544"/>
        </w:tabs>
        <w:ind w:hanging="294"/>
        <w:jc w:val="both"/>
        <w:rPr>
          <w:sz w:val="28"/>
          <w:szCs w:val="28"/>
        </w:rPr>
      </w:pPr>
      <w:r w:rsidRPr="008C2DEB">
        <w:rPr>
          <w:sz w:val="28"/>
          <w:szCs w:val="28"/>
          <w:lang w:val="uk-UA"/>
        </w:rPr>
        <w:t>лазерна указівка;</w:t>
      </w:r>
    </w:p>
    <w:p w:rsidR="00A53815" w:rsidRPr="008C2DEB" w:rsidRDefault="00A304B0" w:rsidP="001E30B7">
      <w:pPr>
        <w:numPr>
          <w:ilvl w:val="0"/>
          <w:numId w:val="8"/>
        </w:numPr>
        <w:tabs>
          <w:tab w:val="clear" w:pos="720"/>
          <w:tab w:val="num" w:pos="-3544"/>
        </w:tabs>
        <w:ind w:hanging="294"/>
        <w:jc w:val="both"/>
        <w:rPr>
          <w:sz w:val="28"/>
          <w:szCs w:val="28"/>
        </w:rPr>
      </w:pPr>
      <w:r w:rsidRPr="008C2DEB">
        <w:rPr>
          <w:sz w:val="28"/>
          <w:szCs w:val="28"/>
          <w:lang w:val="uk-UA"/>
        </w:rPr>
        <w:t>акваріум (прозора ємність);</w:t>
      </w:r>
    </w:p>
    <w:p w:rsidR="008C2DEB" w:rsidRDefault="00A304B0" w:rsidP="001E30B7">
      <w:pPr>
        <w:numPr>
          <w:ilvl w:val="0"/>
          <w:numId w:val="8"/>
        </w:numPr>
        <w:tabs>
          <w:tab w:val="clear" w:pos="720"/>
          <w:tab w:val="num" w:pos="-3544"/>
        </w:tabs>
        <w:ind w:hanging="294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 xml:space="preserve">пластикова пляшка; </w:t>
      </w:r>
    </w:p>
    <w:p w:rsidR="008C2DEB" w:rsidRPr="008C2DEB" w:rsidRDefault="008C2DEB" w:rsidP="001E30B7">
      <w:pPr>
        <w:numPr>
          <w:ilvl w:val="0"/>
          <w:numId w:val="8"/>
        </w:numPr>
        <w:tabs>
          <w:tab w:val="clear" w:pos="720"/>
          <w:tab w:val="num" w:pos="-3544"/>
        </w:tabs>
        <w:ind w:hanging="294"/>
        <w:jc w:val="both"/>
        <w:rPr>
          <w:sz w:val="28"/>
          <w:szCs w:val="28"/>
          <w:lang w:val="uk-UA"/>
        </w:rPr>
      </w:pPr>
      <w:r w:rsidRPr="008C2DEB">
        <w:rPr>
          <w:sz w:val="28"/>
          <w:szCs w:val="28"/>
          <w:lang w:val="uk-UA"/>
        </w:rPr>
        <w:t>вода.</w:t>
      </w:r>
    </w:p>
    <w:p w:rsidR="003C2836" w:rsidRPr="00761D84" w:rsidRDefault="003C2836" w:rsidP="001E30B7">
      <w:pPr>
        <w:jc w:val="both"/>
        <w:rPr>
          <w:sz w:val="28"/>
          <w:szCs w:val="28"/>
          <w:lang w:val="uk-UA"/>
        </w:rPr>
      </w:pP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>Всі з народження знають про існування такого явища як світло. Багато хто настільки звикає до світлових променів, що не звертає  на них уваги. Але на наш погляд оптика – це дуже цікавий розділ фізики і має багато винайдених ефектів, які ще не використані в практиці.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Розглянемо явище заломлення та відбиття світла.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Всім відомо, що коли промінь проходить через два середовища, то на межі поділу його напрямок змінюється. Якщо промінь проходить межу і прямує в іншому середовищі, то маємо </w:t>
      </w:r>
      <w:r w:rsidRPr="004A36E1">
        <w:rPr>
          <w:b/>
          <w:bCs/>
          <w:i/>
          <w:iCs/>
          <w:color w:val="000000"/>
          <w:sz w:val="28"/>
          <w:szCs w:val="28"/>
          <w:lang w:val="uk-UA"/>
        </w:rPr>
        <w:t>заломлення</w:t>
      </w:r>
      <w:r w:rsidRPr="004A36E1">
        <w:rPr>
          <w:color w:val="000000"/>
          <w:sz w:val="28"/>
          <w:szCs w:val="28"/>
          <w:lang w:val="uk-UA"/>
        </w:rPr>
        <w:t xml:space="preserve"> світла. Якщо промінь через межу не проходить, а прямує під іншим кутом в першому – маємо </w:t>
      </w:r>
      <w:r w:rsidRPr="004A36E1">
        <w:rPr>
          <w:b/>
          <w:bCs/>
          <w:i/>
          <w:iCs/>
          <w:color w:val="000000"/>
          <w:sz w:val="28"/>
          <w:szCs w:val="28"/>
          <w:lang w:val="uk-UA"/>
        </w:rPr>
        <w:t>відбиття</w:t>
      </w:r>
      <w:r w:rsidRPr="004A36E1">
        <w:rPr>
          <w:color w:val="000000"/>
          <w:sz w:val="28"/>
          <w:szCs w:val="28"/>
          <w:lang w:val="uk-UA"/>
        </w:rPr>
        <w:t>.</w:t>
      </w:r>
      <w:r w:rsidRPr="004A36E1">
        <w:rPr>
          <w:color w:val="000000"/>
          <w:sz w:val="28"/>
          <w:szCs w:val="28"/>
        </w:rPr>
        <w:t xml:space="preserve">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Робимо попередній висновок, що нічого дивного не відбувається. Світловий промінь проходить з повітря в воду, заломлюється і відбивається від скляного дна.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>А як тоді можна пояснити наступний дослід-фокус?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lastRenderedPageBreak/>
        <w:t xml:space="preserve">Спрямовуємо промінь під певним кутом безпосередньо в воду (через скляну стінку) і спостерігаємо дивне явище – промінь не може потрапити в повітря (відбивається від нього), тобто повітря становиться як тверде дзеркало!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Фокус пояснює явище </w:t>
      </w:r>
      <w:r w:rsidRPr="004A36E1">
        <w:rPr>
          <w:b/>
          <w:bCs/>
          <w:i/>
          <w:iCs/>
          <w:color w:val="000000"/>
          <w:sz w:val="28"/>
          <w:szCs w:val="28"/>
          <w:lang w:val="uk-UA"/>
        </w:rPr>
        <w:t>повного внутрішнього відбиття</w:t>
      </w:r>
      <w:r w:rsidRPr="004A36E1">
        <w:rPr>
          <w:color w:val="000000"/>
          <w:sz w:val="28"/>
          <w:szCs w:val="28"/>
          <w:lang w:val="uk-UA"/>
        </w:rPr>
        <w:t>.</w:t>
      </w:r>
    </w:p>
    <w:p w:rsidR="001E30B7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  <w:lang w:val="uk-UA"/>
        </w:rPr>
      </w:pPr>
      <w:r w:rsidRPr="004A36E1">
        <w:rPr>
          <w:color w:val="000000"/>
          <w:sz w:val="28"/>
          <w:szCs w:val="28"/>
          <w:lang w:val="uk-UA"/>
        </w:rPr>
        <w:t xml:space="preserve">Заломлення світла відбувається за законом: </w:t>
      </w:r>
    </w:p>
    <w:p w:rsidR="00FF3E42" w:rsidRDefault="00F6739E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noProof/>
          <w:sz w:val="28"/>
          <w:szCs w:val="28"/>
        </w:rPr>
        <w:pict w14:anchorId="53044A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6.85pt;margin-top:11.2pt;width:55pt;height:33pt;z-index:251658240" fillcolor="#ac3ec1" strokecolor="white">
            <v:fill color2="black"/>
            <v:imagedata r:id="rId6" o:title=""/>
            <v:shadow color="#18276c"/>
          </v:shape>
          <o:OLEObject Type="Embed" ProgID="Equation.DSMT4" ShapeID="_x0000_s1026" DrawAspect="Content" ObjectID="_1554843258" r:id="rId7"/>
        </w:pict>
      </w:r>
    </w:p>
    <w:p w:rsidR="00CB489B" w:rsidRPr="004A36E1" w:rsidRDefault="00CB489B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bookmarkStart w:id="0" w:name="_GoBack"/>
      <w:bookmarkEnd w:id="0"/>
    </w:p>
    <w:p w:rsidR="00FF3E42" w:rsidRDefault="00FF3E42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  <w:lang w:val="uk-UA"/>
        </w:rPr>
      </w:pP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Тут </w:t>
      </w:r>
      <w:r w:rsidRPr="004A36E1">
        <w:rPr>
          <w:color w:val="000000"/>
          <w:sz w:val="28"/>
          <w:szCs w:val="28"/>
          <w:lang w:val="el-GR"/>
        </w:rPr>
        <w:t>α</w:t>
      </w:r>
      <w:r w:rsidRPr="004A36E1">
        <w:rPr>
          <w:color w:val="000000"/>
          <w:sz w:val="28"/>
          <w:szCs w:val="28"/>
        </w:rPr>
        <w:t xml:space="preserve">, </w:t>
      </w:r>
      <w:r w:rsidRPr="004A36E1">
        <w:rPr>
          <w:color w:val="000000"/>
          <w:sz w:val="28"/>
          <w:szCs w:val="28"/>
          <w:lang w:val="el-GR"/>
        </w:rPr>
        <w:t>β</w:t>
      </w:r>
      <w:r w:rsidRPr="004A36E1">
        <w:rPr>
          <w:color w:val="000000"/>
          <w:sz w:val="28"/>
          <w:szCs w:val="28"/>
          <w:lang w:val="uk-UA"/>
        </w:rPr>
        <w:t xml:space="preserve"> – кути між падаючим та заломленим променями, а </w:t>
      </w:r>
      <w:r w:rsidRPr="004A36E1">
        <w:rPr>
          <w:color w:val="000000"/>
          <w:sz w:val="28"/>
          <w:szCs w:val="28"/>
          <w:lang w:val="en-US"/>
        </w:rPr>
        <w:t>n</w:t>
      </w:r>
      <w:r w:rsidRPr="004A36E1">
        <w:rPr>
          <w:color w:val="000000"/>
          <w:sz w:val="28"/>
          <w:szCs w:val="28"/>
          <w:vertAlign w:val="subscript"/>
        </w:rPr>
        <w:t>21</w:t>
      </w:r>
      <w:r w:rsidRPr="004A36E1">
        <w:rPr>
          <w:color w:val="000000"/>
          <w:sz w:val="28"/>
          <w:szCs w:val="28"/>
        </w:rPr>
        <w:t xml:space="preserve"> – </w:t>
      </w:r>
      <w:r w:rsidRPr="004A36E1">
        <w:rPr>
          <w:color w:val="000000"/>
          <w:sz w:val="28"/>
          <w:szCs w:val="28"/>
          <w:lang w:val="uk-UA"/>
        </w:rPr>
        <w:t xml:space="preserve">відносний показник заломлення.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Коли промінь проходить оптично більш щільне середовище і потрапляє до оптично менш щільного, то показник заломлення менший за одиницю. Тому починаючи з деякого кута падіння (граничного кута) промінь не може заломлюватися і повністю відбивається! Саме це спостерігається в фокусі. Вода – середовище оптично більш щільне і тому промінь при деяких кутах падіння з неї не виходить. </w:t>
      </w:r>
    </w:p>
    <w:p w:rsidR="001E30B7" w:rsidRPr="004A36E1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A36E1">
        <w:rPr>
          <w:color w:val="000000"/>
          <w:sz w:val="28"/>
          <w:szCs w:val="28"/>
          <w:lang w:val="uk-UA"/>
        </w:rPr>
        <w:t xml:space="preserve">Спрямовуємо промінь через пластикову пляшку з зачиненим отвором, яка наповнена водою.  Вода не тече, отвір підсвічується лазером. </w:t>
      </w:r>
    </w:p>
    <w:p w:rsidR="001E30B7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  <w:lang w:val="uk-UA"/>
        </w:rPr>
      </w:pPr>
      <w:r w:rsidRPr="004A36E1">
        <w:rPr>
          <w:color w:val="000000"/>
          <w:sz w:val="28"/>
          <w:szCs w:val="28"/>
          <w:lang w:val="uk-UA"/>
        </w:rPr>
        <w:t>Відкриваємо отвір і спостерігаємо дивне явище – промінь світла не заломлюється і не виходить з води. Він проходить по кривій лінії вздовж водяного потоку, як цуценя за господар</w:t>
      </w:r>
      <w:r>
        <w:rPr>
          <w:color w:val="000000"/>
          <w:sz w:val="28"/>
          <w:szCs w:val="28"/>
          <w:lang w:val="uk-UA"/>
        </w:rPr>
        <w:t>е</w:t>
      </w:r>
      <w:r w:rsidRPr="004A36E1">
        <w:rPr>
          <w:color w:val="000000"/>
          <w:sz w:val="28"/>
          <w:szCs w:val="28"/>
          <w:lang w:val="uk-UA"/>
        </w:rPr>
        <w:t>м!</w:t>
      </w:r>
      <w:r w:rsidRPr="004A36E1">
        <w:rPr>
          <w:color w:val="000000"/>
          <w:sz w:val="28"/>
          <w:szCs w:val="28"/>
        </w:rPr>
        <w:t xml:space="preserve"> </w:t>
      </w:r>
    </w:p>
    <w:p w:rsidR="001E30B7" w:rsidRPr="00593055" w:rsidRDefault="001E30B7" w:rsidP="00F31A38">
      <w:pPr>
        <w:pStyle w:val="a3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593055">
        <w:rPr>
          <w:color w:val="000000"/>
          <w:sz w:val="28"/>
          <w:szCs w:val="28"/>
          <w:lang w:val="uk-UA"/>
        </w:rPr>
        <w:t xml:space="preserve">Фокус пояснює те саме явище </w:t>
      </w:r>
      <w:r w:rsidRPr="00593055">
        <w:rPr>
          <w:b/>
          <w:bCs/>
          <w:i/>
          <w:iCs/>
          <w:color w:val="000000"/>
          <w:sz w:val="28"/>
          <w:szCs w:val="28"/>
          <w:lang w:val="uk-UA"/>
        </w:rPr>
        <w:t>повного внутрішнього відбиття</w:t>
      </w:r>
      <w:r w:rsidRPr="00593055">
        <w:rPr>
          <w:color w:val="000000"/>
          <w:sz w:val="28"/>
          <w:szCs w:val="28"/>
          <w:lang w:val="uk-UA"/>
        </w:rPr>
        <w:t>.</w:t>
      </w:r>
    </w:p>
    <w:p w:rsidR="003C2836" w:rsidRPr="00E770A3" w:rsidRDefault="001E30B7" w:rsidP="00F31A38">
      <w:pPr>
        <w:ind w:firstLine="567"/>
        <w:jc w:val="both"/>
        <w:rPr>
          <w:sz w:val="28"/>
          <w:szCs w:val="28"/>
        </w:rPr>
      </w:pPr>
      <w:r w:rsidRPr="00593055">
        <w:rPr>
          <w:color w:val="000000"/>
          <w:sz w:val="28"/>
          <w:szCs w:val="28"/>
          <w:lang w:val="uk-UA"/>
        </w:rPr>
        <w:t>Промінь відбивається від оптично менш щільного середовища (повітря), як від твердих стінок. Оскільки водяний потік викривлений, то і промінь вимушений за ним проходити по кривій лінії.</w:t>
      </w:r>
    </w:p>
    <w:p w:rsidR="003C2836" w:rsidRDefault="003C2836" w:rsidP="00F31A38">
      <w:pPr>
        <w:ind w:firstLine="567"/>
        <w:jc w:val="both"/>
        <w:rPr>
          <w:b/>
          <w:sz w:val="28"/>
          <w:szCs w:val="28"/>
          <w:lang w:val="uk-UA"/>
        </w:rPr>
      </w:pPr>
      <w:r w:rsidRPr="00FE6121">
        <w:rPr>
          <w:b/>
          <w:sz w:val="28"/>
          <w:szCs w:val="28"/>
          <w:lang w:val="uk-UA"/>
        </w:rPr>
        <w:t>Висновки</w:t>
      </w:r>
    </w:p>
    <w:p w:rsidR="00550888" w:rsidRPr="00550888" w:rsidRDefault="00550888" w:rsidP="00F31A38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 допомогою власноруч створеного обладнання:</w:t>
      </w:r>
    </w:p>
    <w:p w:rsidR="00550888" w:rsidRPr="00593055" w:rsidRDefault="00550888" w:rsidP="00550888">
      <w:pPr>
        <w:pStyle w:val="a3"/>
        <w:numPr>
          <w:ilvl w:val="0"/>
          <w:numId w:val="9"/>
        </w:numPr>
        <w:spacing w:before="0" w:beforeAutospacing="0" w:after="0" w:afterAutospacing="0"/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Встановлено, що н</w:t>
      </w:r>
      <w:r w:rsidRPr="00593055">
        <w:rPr>
          <w:color w:val="000000"/>
          <w:sz w:val="28"/>
          <w:szCs w:val="28"/>
          <w:lang w:val="uk-UA"/>
        </w:rPr>
        <w:t xml:space="preserve">авіть прозорі середовища можуть відбивати світло; </w:t>
      </w:r>
    </w:p>
    <w:p w:rsidR="00550888" w:rsidRPr="00593055" w:rsidRDefault="00550888" w:rsidP="00550888">
      <w:pPr>
        <w:pStyle w:val="a3"/>
        <w:numPr>
          <w:ilvl w:val="0"/>
          <w:numId w:val="9"/>
        </w:numPr>
        <w:spacing w:before="0" w:beforeAutospacing="0" w:after="0" w:afterAutospacing="0"/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Показано, що п</w:t>
      </w:r>
      <w:r w:rsidRPr="00593055">
        <w:rPr>
          <w:color w:val="000000"/>
          <w:sz w:val="28"/>
          <w:szCs w:val="28"/>
          <w:lang w:val="uk-UA"/>
        </w:rPr>
        <w:t>ромінь може проходити кривими лініями;</w:t>
      </w:r>
    </w:p>
    <w:p w:rsidR="00550888" w:rsidRPr="00593055" w:rsidRDefault="00550888" w:rsidP="00550888">
      <w:pPr>
        <w:pStyle w:val="a3"/>
        <w:numPr>
          <w:ilvl w:val="0"/>
          <w:numId w:val="9"/>
        </w:numPr>
        <w:spacing w:before="0" w:beforeAutospacing="0" w:after="0" w:afterAutospacing="0"/>
        <w:ind w:left="0" w:firstLine="567"/>
        <w:jc w:val="both"/>
        <w:rPr>
          <w:color w:val="000000"/>
          <w:sz w:val="28"/>
          <w:szCs w:val="28"/>
        </w:rPr>
      </w:pPr>
      <w:r w:rsidRPr="00593055">
        <w:rPr>
          <w:color w:val="000000"/>
          <w:sz w:val="28"/>
          <w:szCs w:val="28"/>
          <w:lang w:val="uk-UA"/>
        </w:rPr>
        <w:t xml:space="preserve">Наочно продемонстровано явище повного внутрішнього відбиття, яке використовується на практиці (наприклад – </w:t>
      </w:r>
      <w:proofErr w:type="spellStart"/>
      <w:r w:rsidRPr="00593055">
        <w:rPr>
          <w:color w:val="000000"/>
          <w:sz w:val="28"/>
          <w:szCs w:val="28"/>
          <w:lang w:val="uk-UA"/>
        </w:rPr>
        <w:t>опто-волокно</w:t>
      </w:r>
      <w:proofErr w:type="spellEnd"/>
      <w:r w:rsidRPr="00593055">
        <w:rPr>
          <w:color w:val="000000"/>
          <w:sz w:val="28"/>
          <w:szCs w:val="28"/>
          <w:lang w:val="uk-UA"/>
        </w:rPr>
        <w:t xml:space="preserve"> для </w:t>
      </w:r>
      <w:r>
        <w:rPr>
          <w:color w:val="000000"/>
          <w:sz w:val="28"/>
          <w:szCs w:val="28"/>
          <w:lang w:val="uk-UA"/>
        </w:rPr>
        <w:t>І</w:t>
      </w:r>
      <w:r w:rsidRPr="00593055">
        <w:rPr>
          <w:color w:val="000000"/>
          <w:sz w:val="28"/>
          <w:szCs w:val="28"/>
          <w:lang w:val="uk-UA"/>
        </w:rPr>
        <w:t>нтернету).</w:t>
      </w:r>
      <w:r w:rsidRPr="00593055">
        <w:rPr>
          <w:color w:val="000000"/>
          <w:sz w:val="28"/>
          <w:szCs w:val="28"/>
        </w:rPr>
        <w:t xml:space="preserve"> </w:t>
      </w:r>
    </w:p>
    <w:sectPr w:rsidR="00550888" w:rsidRPr="005930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E7A9A"/>
    <w:multiLevelType w:val="hybridMultilevel"/>
    <w:tmpl w:val="7F988DF8"/>
    <w:lvl w:ilvl="0" w:tplc="D8163B9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2D68B8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5D23EB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1F206C4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5C6B6A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82A9DE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CE89C2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9AC9E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DA6158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5230CD6"/>
    <w:multiLevelType w:val="hybridMultilevel"/>
    <w:tmpl w:val="42422C22"/>
    <w:lvl w:ilvl="0" w:tplc="96D889D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D41F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6A6C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54BD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8DC01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FE405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DD4E0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7D2A01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7824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21BF5BC0"/>
    <w:multiLevelType w:val="hybridMultilevel"/>
    <w:tmpl w:val="2F065D36"/>
    <w:lvl w:ilvl="0" w:tplc="58CA90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8E2C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9A8658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8706F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5469E3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0CAA0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D966D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A6E1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11AEE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2A2B5CFD"/>
    <w:multiLevelType w:val="hybridMultilevel"/>
    <w:tmpl w:val="2B9670CC"/>
    <w:lvl w:ilvl="0" w:tplc="DE5066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3A48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D824D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828C7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3BAEF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5EC89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E6C2D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D859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3BC84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4609028D"/>
    <w:multiLevelType w:val="hybridMultilevel"/>
    <w:tmpl w:val="27682504"/>
    <w:lvl w:ilvl="0" w:tplc="913405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ECCA3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0E0FF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6702F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9E678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BC42A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936F1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08A46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7B481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56041481"/>
    <w:multiLevelType w:val="hybridMultilevel"/>
    <w:tmpl w:val="16808F90"/>
    <w:lvl w:ilvl="0" w:tplc="F8D4A158">
      <w:numFmt w:val="bullet"/>
      <w:lvlText w:val="-"/>
      <w:lvlJc w:val="left"/>
      <w:pPr>
        <w:ind w:left="-3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6">
    <w:nsid w:val="59165CED"/>
    <w:multiLevelType w:val="hybridMultilevel"/>
    <w:tmpl w:val="4EAED264"/>
    <w:lvl w:ilvl="0" w:tplc="E280DF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22674A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77A25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6842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444E1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3D475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92E1D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9DE6D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6C4C5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60D05B76"/>
    <w:multiLevelType w:val="hybridMultilevel"/>
    <w:tmpl w:val="29227B74"/>
    <w:lvl w:ilvl="0" w:tplc="7A9C56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3860B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A6268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25C4F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7CAB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3B28A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7F092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4AB4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5CC2CA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7FE84987"/>
    <w:multiLevelType w:val="hybridMultilevel"/>
    <w:tmpl w:val="02A4C8EC"/>
    <w:lvl w:ilvl="0" w:tplc="85DEF7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598F2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9C87C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784C0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156D5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AC68D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D701C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766CF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07886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6"/>
  </w:num>
  <w:num w:numId="5">
    <w:abstractNumId w:val="5"/>
  </w:num>
  <w:num w:numId="6">
    <w:abstractNumId w:val="4"/>
  </w:num>
  <w:num w:numId="7">
    <w:abstractNumId w:val="7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8AF"/>
    <w:rsid w:val="001428AF"/>
    <w:rsid w:val="001E30B7"/>
    <w:rsid w:val="003C2836"/>
    <w:rsid w:val="004A36E1"/>
    <w:rsid w:val="004D2AAB"/>
    <w:rsid w:val="004F1E89"/>
    <w:rsid w:val="00550888"/>
    <w:rsid w:val="00593055"/>
    <w:rsid w:val="005F258C"/>
    <w:rsid w:val="008C2DEB"/>
    <w:rsid w:val="00A304B0"/>
    <w:rsid w:val="00A53815"/>
    <w:rsid w:val="00BF2E6B"/>
    <w:rsid w:val="00C514B3"/>
    <w:rsid w:val="00CB489B"/>
    <w:rsid w:val="00D576FD"/>
    <w:rsid w:val="00F31A38"/>
    <w:rsid w:val="00F6739E"/>
    <w:rsid w:val="00FF3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28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428AF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4D2AA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C283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283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28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428AF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4D2AA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C283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283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9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551712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17377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775409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38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3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977771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68608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862106">
          <w:marLeft w:val="547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35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8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580450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41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921143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49441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636695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087543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92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8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7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1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596300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759856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421061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10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536483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181937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00413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973617">
          <w:marLeft w:val="44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79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C8E0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2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Dragon</cp:lastModifiedBy>
  <cp:revision>17</cp:revision>
  <dcterms:created xsi:type="dcterms:W3CDTF">2017-04-15T14:54:00Z</dcterms:created>
  <dcterms:modified xsi:type="dcterms:W3CDTF">2017-04-27T21:08:00Z</dcterms:modified>
</cp:coreProperties>
</file>